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3B56ABB" w14:textId="3213A306" w:rsidR="00BB549B" w:rsidRPr="00BC7A96" w:rsidRDefault="00BB549B" w:rsidP="00CA5BD9">
      <w:pPr>
        <w:pStyle w:val="Heading1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Answers to lecture problems</w:t>
      </w:r>
      <w:r>
        <w:rPr>
          <w:rFonts w:eastAsia="Times New Roman"/>
          <w:lang w:eastAsia="en-GB"/>
        </w:rPr>
        <w:t xml:space="preserve"> – lecture</w:t>
      </w:r>
      <w:r w:rsidR="00716B0F">
        <w:rPr>
          <w:rFonts w:eastAsia="Times New Roman"/>
          <w:lang w:eastAsia="en-GB"/>
        </w:rPr>
        <w:t>s</w:t>
      </w:r>
      <w:r>
        <w:rPr>
          <w:rFonts w:eastAsia="Times New Roman"/>
          <w:lang w:eastAsia="en-GB"/>
        </w:rPr>
        <w:t xml:space="preserve"> </w:t>
      </w:r>
      <w:r w:rsidR="00716B0F">
        <w:rPr>
          <w:rFonts w:eastAsia="Times New Roman"/>
          <w:lang w:eastAsia="en-GB"/>
        </w:rPr>
        <w:t>1</w:t>
      </w:r>
      <w:r w:rsidR="00AB5100">
        <w:rPr>
          <w:rFonts w:eastAsia="Times New Roman"/>
          <w:lang w:eastAsia="en-GB"/>
        </w:rPr>
        <w:t>9</w:t>
      </w:r>
      <w:bookmarkStart w:id="0" w:name="_GoBack"/>
      <w:bookmarkEnd w:id="0"/>
    </w:p>
    <w:p w14:paraId="03078E81" w14:textId="4C46CA48" w:rsidR="00BB549B" w:rsidRPr="00BC7A96" w:rsidRDefault="00BB549B" w:rsidP="00F51187">
      <w:pPr>
        <w:pStyle w:val="Heading2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 xml:space="preserve">Lecture </w:t>
      </w:r>
      <w:r w:rsidR="00716B0F">
        <w:rPr>
          <w:rFonts w:eastAsia="Times New Roman"/>
          <w:lang w:eastAsia="en-GB"/>
        </w:rPr>
        <w:t>1</w:t>
      </w:r>
      <w:r w:rsidR="00113D64">
        <w:rPr>
          <w:rFonts w:eastAsia="Times New Roman"/>
          <w:lang w:eastAsia="en-GB"/>
        </w:rPr>
        <w:t>9</w:t>
      </w:r>
    </w:p>
    <w:p w14:paraId="18623919" w14:textId="7EDCABAB" w:rsidR="00CA5BD9" w:rsidRDefault="00BB549B" w:rsidP="00716B0F">
      <w:pPr>
        <w:pStyle w:val="Heading3"/>
        <w:rPr>
          <w:rFonts w:eastAsia="Times New Roman"/>
          <w:lang w:eastAsia="en-GB"/>
        </w:rPr>
      </w:pPr>
      <w:r w:rsidRPr="00BC7A96">
        <w:rPr>
          <w:rFonts w:eastAsia="Times New Roman"/>
          <w:lang w:eastAsia="en-GB"/>
        </w:rPr>
        <w:t>Slide 1</w:t>
      </w:r>
    </w:p>
    <w:p w14:paraId="47AFEB79" w14:textId="281BFEBA" w:rsidR="008A2207" w:rsidRDefault="00666F0A" w:rsidP="002671C7">
      <w:pPr>
        <w:rPr>
          <w:rFonts w:ascii="Times New Roman" w:hAnsi="Times New Roman" w:cs="Times New Roman"/>
          <w:lang w:eastAsia="en-GB"/>
        </w:rPr>
      </w:pPr>
      <w:r w:rsidRPr="00666F0A">
        <w:rPr>
          <w:rFonts w:ascii="Times New Roman" w:hAnsi="Times New Roman" w:cs="Times New Roman"/>
          <w:position w:val="-248"/>
          <w:lang w:eastAsia="en-GB"/>
        </w:rPr>
        <w:object w:dxaOrig="5720" w:dyaOrig="5060" w14:anchorId="5525FD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6.2pt;height:253.2pt" o:ole="">
            <v:imagedata r:id="rId6" o:title=""/>
          </v:shape>
          <o:OLEObject Type="Embed" ProgID="Equation.DSMT4" ShapeID="_x0000_i1025" DrawAspect="Content" ObjectID="_1618912713" r:id="rId7"/>
        </w:object>
      </w:r>
      <w:r w:rsidR="004A1568">
        <w:rPr>
          <w:rFonts w:ascii="Times New Roman" w:hAnsi="Times New Roman" w:cs="Times New Roman"/>
          <w:lang w:eastAsia="en-GB"/>
        </w:rPr>
        <w:t xml:space="preserve"> </w:t>
      </w:r>
    </w:p>
    <w:sectPr w:rsidR="008A220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B3550A8" w14:textId="77777777" w:rsidR="00E53EFE" w:rsidRDefault="00E53EFE" w:rsidP="00221626">
      <w:pPr>
        <w:spacing w:after="0" w:line="240" w:lineRule="auto"/>
      </w:pPr>
      <w:r>
        <w:separator/>
      </w:r>
    </w:p>
  </w:endnote>
  <w:endnote w:type="continuationSeparator" w:id="0">
    <w:p w14:paraId="152D41EE" w14:textId="77777777" w:rsidR="00E53EFE" w:rsidRDefault="00E53EFE" w:rsidP="0022162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mbria">
    <w:altName w:val="Cambria"/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5ECAD63" w14:textId="77777777" w:rsidR="00E53EFE" w:rsidRDefault="00E53EFE" w:rsidP="00221626">
      <w:pPr>
        <w:spacing w:after="0" w:line="240" w:lineRule="auto"/>
      </w:pPr>
      <w:r>
        <w:separator/>
      </w:r>
    </w:p>
  </w:footnote>
  <w:footnote w:type="continuationSeparator" w:id="0">
    <w:p w14:paraId="58089E41" w14:textId="77777777" w:rsidR="00E53EFE" w:rsidRDefault="00E53EFE" w:rsidP="00221626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B549B"/>
    <w:rsid w:val="00001DD7"/>
    <w:rsid w:val="00014993"/>
    <w:rsid w:val="00023E9E"/>
    <w:rsid w:val="00037823"/>
    <w:rsid w:val="00047E3A"/>
    <w:rsid w:val="000537C5"/>
    <w:rsid w:val="00056F2A"/>
    <w:rsid w:val="0006459F"/>
    <w:rsid w:val="00074830"/>
    <w:rsid w:val="00075E3F"/>
    <w:rsid w:val="000C18A8"/>
    <w:rsid w:val="000D7F32"/>
    <w:rsid w:val="000F0E9C"/>
    <w:rsid w:val="00113D64"/>
    <w:rsid w:val="00127096"/>
    <w:rsid w:val="00133C3E"/>
    <w:rsid w:val="00141B9E"/>
    <w:rsid w:val="0014721E"/>
    <w:rsid w:val="00156158"/>
    <w:rsid w:val="00156C29"/>
    <w:rsid w:val="001603CE"/>
    <w:rsid w:val="00181D5C"/>
    <w:rsid w:val="00182DFD"/>
    <w:rsid w:val="001B7B22"/>
    <w:rsid w:val="001C4F11"/>
    <w:rsid w:val="001E3E55"/>
    <w:rsid w:val="0020634B"/>
    <w:rsid w:val="00207D05"/>
    <w:rsid w:val="002157A2"/>
    <w:rsid w:val="00221626"/>
    <w:rsid w:val="00236454"/>
    <w:rsid w:val="00241CEC"/>
    <w:rsid w:val="0025507F"/>
    <w:rsid w:val="0026636F"/>
    <w:rsid w:val="002671C7"/>
    <w:rsid w:val="00282B0B"/>
    <w:rsid w:val="00295210"/>
    <w:rsid w:val="002A4D1C"/>
    <w:rsid w:val="002A50FA"/>
    <w:rsid w:val="002B2C95"/>
    <w:rsid w:val="002B6DCA"/>
    <w:rsid w:val="002D1CC9"/>
    <w:rsid w:val="002E6D54"/>
    <w:rsid w:val="002F1420"/>
    <w:rsid w:val="00306673"/>
    <w:rsid w:val="00312C72"/>
    <w:rsid w:val="003145C5"/>
    <w:rsid w:val="00325578"/>
    <w:rsid w:val="00345267"/>
    <w:rsid w:val="003A2398"/>
    <w:rsid w:val="003B1822"/>
    <w:rsid w:val="003C401C"/>
    <w:rsid w:val="003D3FB1"/>
    <w:rsid w:val="003E5000"/>
    <w:rsid w:val="003F15FB"/>
    <w:rsid w:val="003F29E3"/>
    <w:rsid w:val="003F4037"/>
    <w:rsid w:val="004022B9"/>
    <w:rsid w:val="00411DAE"/>
    <w:rsid w:val="00417A79"/>
    <w:rsid w:val="004276A9"/>
    <w:rsid w:val="00453CB7"/>
    <w:rsid w:val="00466FEA"/>
    <w:rsid w:val="00483552"/>
    <w:rsid w:val="00492AE1"/>
    <w:rsid w:val="00493947"/>
    <w:rsid w:val="004A1568"/>
    <w:rsid w:val="004A451C"/>
    <w:rsid w:val="004B3F9E"/>
    <w:rsid w:val="004D1B9E"/>
    <w:rsid w:val="004D5D42"/>
    <w:rsid w:val="004E50F2"/>
    <w:rsid w:val="0050402F"/>
    <w:rsid w:val="00513629"/>
    <w:rsid w:val="00543951"/>
    <w:rsid w:val="00554C2C"/>
    <w:rsid w:val="00555537"/>
    <w:rsid w:val="0059402E"/>
    <w:rsid w:val="005A5825"/>
    <w:rsid w:val="005B014F"/>
    <w:rsid w:val="005B5ED8"/>
    <w:rsid w:val="005B6D0D"/>
    <w:rsid w:val="005F19D7"/>
    <w:rsid w:val="005F3772"/>
    <w:rsid w:val="0060461E"/>
    <w:rsid w:val="0062077C"/>
    <w:rsid w:val="00631081"/>
    <w:rsid w:val="00645521"/>
    <w:rsid w:val="00645A61"/>
    <w:rsid w:val="00666F0A"/>
    <w:rsid w:val="00667272"/>
    <w:rsid w:val="006712A0"/>
    <w:rsid w:val="00673FB3"/>
    <w:rsid w:val="0067552D"/>
    <w:rsid w:val="0068634E"/>
    <w:rsid w:val="00694D54"/>
    <w:rsid w:val="006A28E9"/>
    <w:rsid w:val="006C0AB2"/>
    <w:rsid w:val="007005F1"/>
    <w:rsid w:val="007012E8"/>
    <w:rsid w:val="00703332"/>
    <w:rsid w:val="00716B0F"/>
    <w:rsid w:val="007211CC"/>
    <w:rsid w:val="00725521"/>
    <w:rsid w:val="00731DB3"/>
    <w:rsid w:val="00736AD1"/>
    <w:rsid w:val="007676DD"/>
    <w:rsid w:val="00786075"/>
    <w:rsid w:val="00793E46"/>
    <w:rsid w:val="007979A4"/>
    <w:rsid w:val="007A20F2"/>
    <w:rsid w:val="007B6609"/>
    <w:rsid w:val="007C1D06"/>
    <w:rsid w:val="007D272A"/>
    <w:rsid w:val="007E73F2"/>
    <w:rsid w:val="007F32B1"/>
    <w:rsid w:val="00803B02"/>
    <w:rsid w:val="0081409D"/>
    <w:rsid w:val="008553C5"/>
    <w:rsid w:val="00867926"/>
    <w:rsid w:val="0087146C"/>
    <w:rsid w:val="00871AD6"/>
    <w:rsid w:val="00880BB9"/>
    <w:rsid w:val="00883ECA"/>
    <w:rsid w:val="008852FE"/>
    <w:rsid w:val="008875F9"/>
    <w:rsid w:val="00892FD6"/>
    <w:rsid w:val="008A102A"/>
    <w:rsid w:val="008A2207"/>
    <w:rsid w:val="008A73FD"/>
    <w:rsid w:val="008B0F36"/>
    <w:rsid w:val="008B21C1"/>
    <w:rsid w:val="008D2031"/>
    <w:rsid w:val="008D7C74"/>
    <w:rsid w:val="008F14B4"/>
    <w:rsid w:val="008F6934"/>
    <w:rsid w:val="008F7AB6"/>
    <w:rsid w:val="00912612"/>
    <w:rsid w:val="009169B9"/>
    <w:rsid w:val="00927F36"/>
    <w:rsid w:val="00937C69"/>
    <w:rsid w:val="009561FB"/>
    <w:rsid w:val="00956EE2"/>
    <w:rsid w:val="00976CD2"/>
    <w:rsid w:val="00985049"/>
    <w:rsid w:val="00987D4C"/>
    <w:rsid w:val="009930C9"/>
    <w:rsid w:val="009B1052"/>
    <w:rsid w:val="009B1235"/>
    <w:rsid w:val="009D5784"/>
    <w:rsid w:val="009F604B"/>
    <w:rsid w:val="00A0734F"/>
    <w:rsid w:val="00A23689"/>
    <w:rsid w:val="00A23FB7"/>
    <w:rsid w:val="00A64635"/>
    <w:rsid w:val="00A65655"/>
    <w:rsid w:val="00A71406"/>
    <w:rsid w:val="00A744F4"/>
    <w:rsid w:val="00A96039"/>
    <w:rsid w:val="00AB5100"/>
    <w:rsid w:val="00AD3E0F"/>
    <w:rsid w:val="00AF1853"/>
    <w:rsid w:val="00AF2E0C"/>
    <w:rsid w:val="00B0164D"/>
    <w:rsid w:val="00B235F9"/>
    <w:rsid w:val="00B3364F"/>
    <w:rsid w:val="00B431D8"/>
    <w:rsid w:val="00B52E51"/>
    <w:rsid w:val="00B539A7"/>
    <w:rsid w:val="00B549F2"/>
    <w:rsid w:val="00B97BD6"/>
    <w:rsid w:val="00BA2FA6"/>
    <w:rsid w:val="00BB07EF"/>
    <w:rsid w:val="00BB1AC0"/>
    <w:rsid w:val="00BB51D8"/>
    <w:rsid w:val="00BB549B"/>
    <w:rsid w:val="00BC3E2D"/>
    <w:rsid w:val="00BC61AC"/>
    <w:rsid w:val="00C05F1A"/>
    <w:rsid w:val="00C24648"/>
    <w:rsid w:val="00C3124F"/>
    <w:rsid w:val="00C60072"/>
    <w:rsid w:val="00C7048D"/>
    <w:rsid w:val="00C95247"/>
    <w:rsid w:val="00CA3DAA"/>
    <w:rsid w:val="00CA5BD9"/>
    <w:rsid w:val="00CB1E78"/>
    <w:rsid w:val="00CB7557"/>
    <w:rsid w:val="00CC02AD"/>
    <w:rsid w:val="00CC0912"/>
    <w:rsid w:val="00CC7A14"/>
    <w:rsid w:val="00CD2814"/>
    <w:rsid w:val="00CE4451"/>
    <w:rsid w:val="00CF4E96"/>
    <w:rsid w:val="00CF5792"/>
    <w:rsid w:val="00D05A11"/>
    <w:rsid w:val="00D23759"/>
    <w:rsid w:val="00D24A18"/>
    <w:rsid w:val="00D25BC7"/>
    <w:rsid w:val="00D3076C"/>
    <w:rsid w:val="00D31AE7"/>
    <w:rsid w:val="00D31B4C"/>
    <w:rsid w:val="00D4074B"/>
    <w:rsid w:val="00D4722C"/>
    <w:rsid w:val="00D52749"/>
    <w:rsid w:val="00D5415D"/>
    <w:rsid w:val="00D627E5"/>
    <w:rsid w:val="00D846A5"/>
    <w:rsid w:val="00D90931"/>
    <w:rsid w:val="00DC4C09"/>
    <w:rsid w:val="00DD7A59"/>
    <w:rsid w:val="00DD7D76"/>
    <w:rsid w:val="00DE432C"/>
    <w:rsid w:val="00DF0DD4"/>
    <w:rsid w:val="00DF75F4"/>
    <w:rsid w:val="00E02F23"/>
    <w:rsid w:val="00E038E4"/>
    <w:rsid w:val="00E06223"/>
    <w:rsid w:val="00E219CB"/>
    <w:rsid w:val="00E22027"/>
    <w:rsid w:val="00E2478E"/>
    <w:rsid w:val="00E27F11"/>
    <w:rsid w:val="00E42D66"/>
    <w:rsid w:val="00E45080"/>
    <w:rsid w:val="00E53EFE"/>
    <w:rsid w:val="00E62823"/>
    <w:rsid w:val="00E80D71"/>
    <w:rsid w:val="00E81D52"/>
    <w:rsid w:val="00E81EAA"/>
    <w:rsid w:val="00E95148"/>
    <w:rsid w:val="00EA2A4B"/>
    <w:rsid w:val="00EA5C4E"/>
    <w:rsid w:val="00EB13D6"/>
    <w:rsid w:val="00EB1409"/>
    <w:rsid w:val="00EB2D9A"/>
    <w:rsid w:val="00EB4C69"/>
    <w:rsid w:val="00EC1253"/>
    <w:rsid w:val="00EC3EB8"/>
    <w:rsid w:val="00EC5122"/>
    <w:rsid w:val="00EC5713"/>
    <w:rsid w:val="00EE2D0B"/>
    <w:rsid w:val="00EE754A"/>
    <w:rsid w:val="00F011F2"/>
    <w:rsid w:val="00F04A1D"/>
    <w:rsid w:val="00F05C41"/>
    <w:rsid w:val="00F10889"/>
    <w:rsid w:val="00F12995"/>
    <w:rsid w:val="00F1587F"/>
    <w:rsid w:val="00F214E6"/>
    <w:rsid w:val="00F3275C"/>
    <w:rsid w:val="00F345B8"/>
    <w:rsid w:val="00F4191E"/>
    <w:rsid w:val="00F51187"/>
    <w:rsid w:val="00F57430"/>
    <w:rsid w:val="00F73A25"/>
    <w:rsid w:val="00F773EA"/>
    <w:rsid w:val="00F97AD6"/>
    <w:rsid w:val="00FA0BE5"/>
    <w:rsid w:val="00FA0F22"/>
    <w:rsid w:val="00FA20D7"/>
    <w:rsid w:val="00FA6E51"/>
    <w:rsid w:val="00FB0BDC"/>
    <w:rsid w:val="00FB4722"/>
    <w:rsid w:val="00FB691E"/>
    <w:rsid w:val="00FC650F"/>
    <w:rsid w:val="00FD2B12"/>
    <w:rsid w:val="00FF5E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1D59FCD8"/>
  <w15:chartTrackingRefBased/>
  <w15:docId w15:val="{730D34B3-54BB-4E16-9BC6-4CCC998F2A6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Theme="minorHAnsi" w:hAnsi="Cambria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1587F"/>
  </w:style>
  <w:style w:type="paragraph" w:styleId="Heading1">
    <w:name w:val="heading 1"/>
    <w:basedOn w:val="Normal"/>
    <w:next w:val="Normal"/>
    <w:link w:val="Heading1Char"/>
    <w:uiPriority w:val="9"/>
    <w:qFormat/>
    <w:rsid w:val="00F51187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51187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F51187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2Char">
    <w:name w:val="Heading 2 Char"/>
    <w:basedOn w:val="DefaultParagraphFont"/>
    <w:link w:val="Heading2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F51187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character" w:customStyle="1" w:styleId="Heading1Char">
    <w:name w:val="Heading 1 Char"/>
    <w:basedOn w:val="DefaultParagraphFont"/>
    <w:link w:val="Heading1"/>
    <w:uiPriority w:val="9"/>
    <w:rsid w:val="00F51187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1626"/>
  </w:style>
  <w:style w:type="paragraph" w:styleId="Footer">
    <w:name w:val="footer"/>
    <w:basedOn w:val="Normal"/>
    <w:link w:val="FooterChar"/>
    <w:uiPriority w:val="99"/>
    <w:unhideWhenUsed/>
    <w:rsid w:val="0022162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1626"/>
  </w:style>
  <w:style w:type="paragraph" w:styleId="BalloonText">
    <w:name w:val="Balloon Text"/>
    <w:basedOn w:val="Normal"/>
    <w:link w:val="BalloonTextChar"/>
    <w:uiPriority w:val="99"/>
    <w:semiHidden/>
    <w:unhideWhenUsed/>
    <w:rsid w:val="00B3364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64F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5" Type="http://schemas.openxmlformats.org/officeDocument/2006/relationships/endnotes" Target="endnotes.xml"/><Relationship Id="rId4" Type="http://schemas.openxmlformats.org/officeDocument/2006/relationships/footnotes" Target="footnote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3</Words>
  <Characters>76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im Greenshaw</dc:creator>
  <cp:keywords/>
  <dc:description/>
  <cp:lastModifiedBy>Tim Greenshaw</cp:lastModifiedBy>
  <cp:revision>2</cp:revision>
  <cp:lastPrinted>2019-03-12T16:42:00Z</cp:lastPrinted>
  <dcterms:created xsi:type="dcterms:W3CDTF">2019-05-09T12:12:00Z</dcterms:created>
  <dcterms:modified xsi:type="dcterms:W3CDTF">2019-05-09T1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